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6" r:id="rId2"/>
    <p:sldId id="299" r:id="rId3"/>
    <p:sldId id="305" r:id="rId4"/>
    <p:sldId id="301" r:id="rId5"/>
    <p:sldId id="310" r:id="rId6"/>
    <p:sldId id="311" r:id="rId7"/>
    <p:sldId id="312" r:id="rId8"/>
    <p:sldId id="313" r:id="rId9"/>
    <p:sldId id="314" r:id="rId10"/>
    <p:sldId id="315" r:id="rId11"/>
    <p:sldId id="316" r:id="rId12"/>
    <p:sldId id="317" r:id="rId13"/>
    <p:sldId id="321" r:id="rId14"/>
    <p:sldId id="318" r:id="rId15"/>
    <p:sldId id="319" r:id="rId16"/>
    <p:sldId id="320" r:id="rId17"/>
    <p:sldId id="322" r:id="rId18"/>
    <p:sldId id="323" r:id="rId19"/>
    <p:sldId id="324" r:id="rId20"/>
    <p:sldId id="325" r:id="rId21"/>
    <p:sldId id="326" r:id="rId22"/>
    <p:sldId id="327" r:id="rId23"/>
    <p:sldId id="328" r:id="rId24"/>
    <p:sldId id="329" r:id="rId25"/>
    <p:sldId id="330" r:id="rId26"/>
    <p:sldId id="331" r:id="rId27"/>
    <p:sldId id="332" r:id="rId28"/>
    <p:sldId id="333" r:id="rId29"/>
    <p:sldId id="334" r:id="rId30"/>
    <p:sldId id="335" r:id="rId31"/>
    <p:sldId id="336" r:id="rId32"/>
    <p:sldId id="337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362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journals.aps.org/prb/abstract/10.1103/PhysRevB.21.2222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journals.aps.org/pr/abstract/10.1103/PhysRev.51.846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6.gi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Relationship Id="rId9" Type="http://schemas.openxmlformats.org/officeDocument/2006/relationships/hyperlink" Target="http://www.jara.org/de/research/jara-hpc/forschung/details/simlab-ai/performance-modeling-for-linear-algebra-in-fleur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hyperlink" Target="http://journals.aps.org/prb/abstract/10.1103/PhysRevB.12.3060" TargetMode="Externa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ien2k.at/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lk.sourceforge.net/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exciting-code.org/" TargetMode="Externa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51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1.bin"/><Relationship Id="rId4" Type="http://schemas.openxmlformats.org/officeDocument/2006/relationships/hyperlink" Target="http://www.fftw.org/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3</a:t>
            </a:r>
            <a:endParaRPr lang="en-US" sz="3200" b="1" dirty="0"/>
          </a:p>
          <a:p>
            <a:pPr algn="ctr"/>
            <a:r>
              <a:rPr lang="en-US" sz="3200" b="1" dirty="0" smtClean="0"/>
              <a:t>Plan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5 in GGGPP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Numerical Realizations of Density functional theory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nic structure of ato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Integration of the rad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Frozen core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tension of formalism to multi-center analysi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9647" y="111595"/>
            <a:ext cx="7024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zen core approxim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7321" y="908925"/>
            <a:ext cx="3742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u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3256" y="1514981"/>
            <a:ext cx="495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1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2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2p</a:t>
            </a:r>
            <a:r>
              <a:rPr lang="en-US" sz="2400" i="1" baseline="30000" dirty="0" smtClean="0">
                <a:latin typeface="+mj-lt"/>
              </a:rPr>
              <a:t>6</a:t>
            </a:r>
            <a:r>
              <a:rPr lang="en-US" sz="2400" i="1" dirty="0" smtClean="0">
                <a:latin typeface="+mj-lt"/>
              </a:rPr>
              <a:t>3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3p</a:t>
            </a:r>
            <a:r>
              <a:rPr lang="en-US" sz="2400" i="1" baseline="30000" dirty="0" smtClean="0">
                <a:latin typeface="+mj-lt"/>
              </a:rPr>
              <a:t>6</a:t>
            </a:r>
            <a:r>
              <a:rPr lang="en-US" sz="2400" i="1" dirty="0" smtClean="0">
                <a:latin typeface="+mj-lt"/>
              </a:rPr>
              <a:t>3d</a:t>
            </a:r>
            <a:r>
              <a:rPr lang="en-US" sz="2400" i="1" baseline="30000" dirty="0" smtClean="0">
                <a:latin typeface="+mj-lt"/>
              </a:rPr>
              <a:t>10</a:t>
            </a:r>
            <a:r>
              <a:rPr lang="en-US" sz="2400" i="1" dirty="0" smtClean="0">
                <a:latin typeface="+mj-lt"/>
              </a:rPr>
              <a:t>4s</a:t>
            </a:r>
            <a:r>
              <a:rPr lang="en-US" sz="2400" i="1" baseline="30000" dirty="0" smtClean="0">
                <a:latin typeface="+mj-lt"/>
              </a:rPr>
              <a:t>1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6019" b="21405"/>
          <a:stretch/>
        </p:blipFill>
        <p:spPr>
          <a:xfrm>
            <a:off x="513907" y="1886087"/>
            <a:ext cx="5952904" cy="42521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84387" y="6138224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Bohr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41574" y="2215934"/>
            <a:ext cx="149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core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2585" y="4516910"/>
            <a:ext cx="149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vale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12" name="Right Brace 11"/>
          <p:cNvSpPr/>
          <p:nvPr/>
        </p:nvSpPr>
        <p:spPr>
          <a:xfrm rot="5400000">
            <a:off x="1619030" y="1697115"/>
            <a:ext cx="265814" cy="102072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-533027" y="3308103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dirty="0" smtClean="0">
                <a:latin typeface="+mj-lt"/>
              </a:rPr>
              <a:t> r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/4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737121"/>
              </p:ext>
            </p:extLst>
          </p:nvPr>
        </p:nvGraphicFramePr>
        <p:xfrm>
          <a:off x="3898920" y="500373"/>
          <a:ext cx="5016041" cy="85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4" imgW="3784320" imgH="647640" progId="Equation.DSMT4">
                  <p:embed/>
                </p:oleObj>
              </mc:Choice>
              <mc:Fallback>
                <p:oleObj name="Equation" r:id="rId4" imgW="3784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8920" y="500373"/>
                        <a:ext cx="5016041" cy="85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556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Y 752  Spring 2015 -- Lecture 15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0945" y="360218"/>
            <a:ext cx="8007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stematic study of frozen core approximation in DF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16" y="1080652"/>
            <a:ext cx="8206784" cy="394854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5461942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journals.aps.org/prb/abstract/10.1103/PhysRevB.21.2222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9865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54056"/>
              </p:ext>
            </p:extLst>
          </p:nvPr>
        </p:nvGraphicFramePr>
        <p:xfrm>
          <a:off x="137318" y="1437089"/>
          <a:ext cx="8869363" cy="370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3" imgW="5333760" imgH="2222280" progId="Equation.DSMT4">
                  <p:embed/>
                </p:oleObj>
              </mc:Choice>
              <mc:Fallback>
                <p:oleObj name="Equation" r:id="rId3" imgW="533376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318" y="1437089"/>
                        <a:ext cx="8869363" cy="370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60218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relations for DFT in </a:t>
            </a:r>
            <a:r>
              <a:rPr lang="en-US" sz="2400" dirty="0" err="1" smtClean="0">
                <a:latin typeface="+mj-lt"/>
              </a:rPr>
              <a:t>frozencore</a:t>
            </a:r>
            <a:r>
              <a:rPr lang="en-US" sz="2400" dirty="0" smtClean="0">
                <a:latin typeface="+mj-lt"/>
              </a:rPr>
              <a:t> approximation (Kohn-Sham formulation)</a:t>
            </a:r>
          </a:p>
        </p:txBody>
      </p:sp>
    </p:spTree>
    <p:extLst>
      <p:ext uri="{BB962C8B-B14F-4D97-AF65-F5344CB8AC3E}">
        <p14:creationId xmlns:p14="http://schemas.microsoft.com/office/powerpoint/2010/main" val="3975725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63091"/>
              </p:ext>
            </p:extLst>
          </p:nvPr>
        </p:nvGraphicFramePr>
        <p:xfrm>
          <a:off x="1154113" y="1450542"/>
          <a:ext cx="4865687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3" imgW="2946240" imgH="1612800" progId="Equation.DSMT4">
                  <p:embed/>
                </p:oleObj>
              </mc:Choice>
              <mc:Fallback>
                <p:oleObj name="Equation" r:id="rId3" imgW="294624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113" y="1450542"/>
                        <a:ext cx="4865687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484909"/>
            <a:ext cx="77308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actical solution to Kohn-Sham equations for single particle orbit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910362"/>
              </p:ext>
            </p:extLst>
          </p:nvPr>
        </p:nvGraphicFramePr>
        <p:xfrm>
          <a:off x="1284865" y="4370538"/>
          <a:ext cx="7401935" cy="173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5" imgW="4394160" imgH="1028520" progId="Equation.DSMT4">
                  <p:embed/>
                </p:oleObj>
              </mc:Choice>
              <mc:Fallback>
                <p:oleObj name="Equation" r:id="rId5" imgW="43941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4865" y="4370538"/>
                        <a:ext cx="7401935" cy="1732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213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0945" y="180109"/>
            <a:ext cx="8562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actical solution of Kohn-Sham equations in solid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8582" y="641774"/>
            <a:ext cx="5371234" cy="5660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21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18655"/>
            <a:ext cx="7869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ffin tin potential constru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245" y="928254"/>
            <a:ext cx="7175291" cy="31458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613564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journals.aps.org/pr/abstract/10.1103/PhysRev.51.846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8036" y="5430982"/>
            <a:ext cx="811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ugmented Plane Wave (APW) approximation</a:t>
            </a:r>
          </a:p>
        </p:txBody>
      </p:sp>
    </p:spTree>
    <p:extLst>
      <p:ext uri="{BB962C8B-B14F-4D97-AF65-F5344CB8AC3E}">
        <p14:creationId xmlns:p14="http://schemas.microsoft.com/office/powerpoint/2010/main" val="255691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13314" name="Picture 2" descr="Volume of a 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1458182"/>
            <a:ext cx="17716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318655"/>
            <a:ext cx="7869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ffin tin potential construction</a:t>
            </a:r>
          </a:p>
        </p:txBody>
      </p:sp>
      <p:pic>
        <p:nvPicPr>
          <p:cNvPr id="8" name="Picture 2" descr="Volume of a 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386" y="3342680"/>
            <a:ext cx="17716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Volume of a 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568" y="3433329"/>
            <a:ext cx="17716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Volume of a 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386" y="1458182"/>
            <a:ext cx="17716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72394"/>
              </p:ext>
            </p:extLst>
          </p:nvPr>
        </p:nvGraphicFramePr>
        <p:xfrm>
          <a:off x="4858031" y="2980228"/>
          <a:ext cx="1477392" cy="49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4" imgW="863280" imgH="291960" progId="Equation.DSMT4">
                  <p:embed/>
                </p:oleObj>
              </mc:Choice>
              <mc:Fallback>
                <p:oleObj name="Equation" r:id="rId4" imgW="863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8031" y="2980228"/>
                        <a:ext cx="1477392" cy="499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87113"/>
              </p:ext>
            </p:extLst>
          </p:nvPr>
        </p:nvGraphicFramePr>
        <p:xfrm>
          <a:off x="4759036" y="1665904"/>
          <a:ext cx="31527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6" imgW="1841400" imgH="317160" progId="Equation.DSMT4">
                  <p:embed/>
                </p:oleObj>
              </mc:Choice>
              <mc:Fallback>
                <p:oleObj name="Equation" r:id="rId6" imgW="1841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9036" y="1665904"/>
                        <a:ext cx="31527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12" idx="1"/>
          </p:cNvCxnSpPr>
          <p:nvPr/>
        </p:nvCxnSpPr>
        <p:spPr>
          <a:xfrm flipH="1">
            <a:off x="4142509" y="1936573"/>
            <a:ext cx="616527" cy="42172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6" name="Picture 4" descr="http://www.jara.org/uploads/RTEmagicC_SLai_Tins_321_04.jpg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3113" y="3735816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63236" y="5915891"/>
            <a:ext cx="82018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9"/>
              </a:rPr>
              <a:t>http://www.jara.org/de/research/jara-hpc/forschung/details/simlab-ai/performance-modeling-for-linear-algebra-in-fleur/</a:t>
            </a:r>
            <a:endParaRPr lang="en-US" sz="1200" dirty="0" smtClean="0"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2784764" y="3258407"/>
            <a:ext cx="1974272" cy="8427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209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7927"/>
            <a:ext cx="7259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ffin tin model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09340"/>
              </p:ext>
            </p:extLst>
          </p:nvPr>
        </p:nvGraphicFramePr>
        <p:xfrm>
          <a:off x="1331912" y="1133331"/>
          <a:ext cx="64801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3784320" imgH="698400" progId="Equation.DSMT4">
                  <p:embed/>
                </p:oleObj>
              </mc:Choice>
              <mc:Fallback>
                <p:oleObj name="Equation" r:id="rId3" imgW="3784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2" y="1133331"/>
                        <a:ext cx="6480175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7418" y="3158836"/>
            <a:ext cx="786938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blems with APW and KKR Green’s function schem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Difficult numerically to find Kohn-Sham energies </a:t>
            </a:r>
            <a:r>
              <a:rPr lang="en-US" sz="2400" dirty="0" err="1" smtClean="0">
                <a:latin typeface="Symbol" panose="05050102010706020507" pitchFamily="18" charset="2"/>
              </a:rPr>
              <a:t>e</a:t>
            </a:r>
            <a:r>
              <a:rPr lang="en-US" sz="2400" baseline="-25000" dirty="0" err="1" smtClean="0"/>
              <a:t>i</a:t>
            </a:r>
            <a:endParaRPr lang="en-US" sz="24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Potential form unrealistic especially for covalent material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Linearized equations – O. K. Andersen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8667" y="5680922"/>
            <a:ext cx="8805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5"/>
              </a:rPr>
              <a:t>http://journals.aps.org/prb/abstract/10.1103/PhysRevB.12.3060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159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4544"/>
            <a:ext cx="8204729" cy="565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88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8000" y="304800"/>
            <a:ext cx="767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ern software based on LAPW method --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94662"/>
            <a:ext cx="7955684" cy="294534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1733" y="899731"/>
            <a:ext cx="8365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wien2k.at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4771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806" y="707091"/>
            <a:ext cx="8646388" cy="4438650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>
            <a:off x="248806" y="2747120"/>
            <a:ext cx="430306" cy="50202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84939"/>
            <a:ext cx="8240183" cy="18625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9333" y="270933"/>
            <a:ext cx="8246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elk.sourceforge.net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1583" y="2957911"/>
            <a:ext cx="4495800" cy="328797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9333" y="3099787"/>
            <a:ext cx="3623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5"/>
              </a:rPr>
              <a:t>http://exciting-code.org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8938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1" y="554182"/>
            <a:ext cx="7827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vation/justification for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 formalis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350" y="1524000"/>
            <a:ext cx="7055300" cy="313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38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2303" y="719751"/>
            <a:ext cx="7279698" cy="54184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1999" y="6137564"/>
            <a:ext cx="2202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i="1" dirty="0" smtClean="0">
                <a:latin typeface="+mj-lt"/>
              </a:rPr>
              <a:t>ohr)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-152401" y="2992158"/>
            <a:ext cx="2667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V</a:t>
            </a:r>
            <a:r>
              <a:rPr lang="en-US" sz="2400" i="1" dirty="0" smtClean="0">
                <a:latin typeface="+mj-lt"/>
              </a:rPr>
              <a:t>(r)  (Bohr * R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175164" y="3754582"/>
            <a:ext cx="1496291" cy="51261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865418" y="4114800"/>
            <a:ext cx="3325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lf-consistent full potential for C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953491" y="2341418"/>
            <a:ext cx="858982" cy="581891"/>
          </a:xfrm>
          <a:prstGeom prst="straightConnector1">
            <a:avLst/>
          </a:prstGeom>
          <a:ln w="25400">
            <a:solidFill>
              <a:srgbClr val="00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06436" y="2646218"/>
            <a:ext cx="3422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cal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 for C</a:t>
            </a:r>
          </a:p>
        </p:txBody>
      </p:sp>
    </p:spTree>
    <p:extLst>
      <p:ext uri="{BB962C8B-B14F-4D97-AF65-F5344CB8AC3E}">
        <p14:creationId xmlns:p14="http://schemas.microsoft.com/office/powerpoint/2010/main" val="358651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36728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ractical considerations in electronic structure calcul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0585"/>
              </p:ext>
            </p:extLst>
          </p:nvPr>
        </p:nvGraphicFramePr>
        <p:xfrm>
          <a:off x="1119538" y="1306939"/>
          <a:ext cx="5376796" cy="250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3352680" imgH="1562040" progId="Equation.DSMT4">
                  <p:embed/>
                </p:oleObj>
              </mc:Choice>
              <mc:Fallback>
                <p:oleObj name="Equation" r:id="rId3" imgW="33526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538" y="1306939"/>
                        <a:ext cx="5376796" cy="2505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Bent-Up Arrow 6"/>
          <p:cNvSpPr/>
          <p:nvPr/>
        </p:nvSpPr>
        <p:spPr>
          <a:xfrm flipH="1">
            <a:off x="2497542" y="3851251"/>
            <a:ext cx="939421" cy="857227"/>
          </a:xfrm>
          <a:prstGeom prst="bentUpArrow">
            <a:avLst>
              <a:gd name="adj1" fmla="val 6579"/>
              <a:gd name="adj2" fmla="val 26915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23182"/>
              </p:ext>
            </p:extLst>
          </p:nvPr>
        </p:nvGraphicFramePr>
        <p:xfrm>
          <a:off x="3569552" y="4378871"/>
          <a:ext cx="5377943" cy="159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3288960" imgH="977760" progId="Equation.DSMT4">
                  <p:embed/>
                </p:oleObj>
              </mc:Choice>
              <mc:Fallback>
                <p:oleObj name="Equation" r:id="rId5" imgW="32889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9552" y="4378871"/>
                        <a:ext cx="5377943" cy="1598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012" y="436728"/>
            <a:ext cx="8454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(assuming “local” potential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40498"/>
              </p:ext>
            </p:extLst>
          </p:nvPr>
        </p:nvGraphicFramePr>
        <p:xfrm>
          <a:off x="965200" y="1139825"/>
          <a:ext cx="5710238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3568680" imgH="1231560" progId="Equation.DSMT4">
                  <p:embed/>
                </p:oleObj>
              </mc:Choice>
              <mc:Fallback>
                <p:oleObj name="Equation" r:id="rId3" imgW="35686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200" y="1139825"/>
                        <a:ext cx="5710238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25722"/>
              </p:ext>
            </p:extLst>
          </p:nvPr>
        </p:nvGraphicFramePr>
        <p:xfrm>
          <a:off x="1085819" y="3402202"/>
          <a:ext cx="4562674" cy="74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2425680" imgH="393480" progId="Equation.DSMT4">
                  <p:embed/>
                </p:oleObj>
              </mc:Choice>
              <mc:Fallback>
                <p:oleObj name="Equation" r:id="rId5" imgW="2425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5819" y="3402202"/>
                        <a:ext cx="4562674" cy="740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41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9558" y="464024"/>
            <a:ext cx="7342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on evaluation of the Fourier transform of the effective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79244"/>
              </p:ext>
            </p:extLst>
          </p:nvPr>
        </p:nvGraphicFramePr>
        <p:xfrm>
          <a:off x="1403349" y="1467159"/>
          <a:ext cx="5846543" cy="146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3390840" imgH="850680" progId="Equation.DSMT4">
                  <p:embed/>
                </p:oleObj>
              </mc:Choice>
              <mc:Fallback>
                <p:oleObj name="Equation" r:id="rId3" imgW="33908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49" y="1467159"/>
                        <a:ext cx="5846543" cy="1467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84882"/>
              </p:ext>
            </p:extLst>
          </p:nvPr>
        </p:nvGraphicFramePr>
        <p:xfrm>
          <a:off x="1403349" y="2934269"/>
          <a:ext cx="3578084" cy="119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5" imgW="2463480" imgH="825480" progId="Equation.DSMT4">
                  <p:embed/>
                </p:oleObj>
              </mc:Choice>
              <mc:Fallback>
                <p:oleObj name="Equation" r:id="rId5" imgW="2463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49" y="2934269"/>
                        <a:ext cx="3578084" cy="1198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1190"/>
              </p:ext>
            </p:extLst>
          </p:nvPr>
        </p:nvGraphicFramePr>
        <p:xfrm>
          <a:off x="1457325" y="4323981"/>
          <a:ext cx="45624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7" imgW="2425680" imgH="977760" progId="Equation.DSMT4">
                  <p:embed/>
                </p:oleObj>
              </mc:Choice>
              <mc:Fallback>
                <p:oleObj name="Equation" r:id="rId7" imgW="24256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7325" y="4323981"/>
                        <a:ext cx="4562475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55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9558" y="464024"/>
            <a:ext cx="7342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on evaluation of the Fourier transform of the effective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25297"/>
              </p:ext>
            </p:extLst>
          </p:nvPr>
        </p:nvGraphicFramePr>
        <p:xfrm>
          <a:off x="457200" y="1397000"/>
          <a:ext cx="8408988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4470120" imgH="1079280" progId="Equation.DSMT4">
                  <p:embed/>
                </p:oleObj>
              </mc:Choice>
              <mc:Fallback>
                <p:oleObj name="Equation" r:id="rId3" imgW="44701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97000"/>
                        <a:ext cx="8408988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920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171" y="3389015"/>
            <a:ext cx="5604878" cy="290408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0"/>
            <a:ext cx="6933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convergence of Fourier transform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305" y="476534"/>
            <a:ext cx="5886450" cy="2952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27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08615"/>
              </p:ext>
            </p:extLst>
          </p:nvPr>
        </p:nvGraphicFramePr>
        <p:xfrm>
          <a:off x="1169193" y="934280"/>
          <a:ext cx="391001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2438280" imgH="850680" progId="Equation.DSMT4">
                  <p:embed/>
                </p:oleObj>
              </mc:Choice>
              <mc:Fallback>
                <p:oleObj name="Equation" r:id="rId3" imgW="24382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193" y="934280"/>
                        <a:ext cx="3910013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1194" y="191069"/>
            <a:ext cx="7942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vergence of plane wave expans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430825"/>
              </p:ext>
            </p:extLst>
          </p:nvPr>
        </p:nvGraphicFramePr>
        <p:xfrm>
          <a:off x="1276350" y="2320925"/>
          <a:ext cx="4743450" cy="403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2958840" imgH="2514600" progId="Equation.DSMT4">
                  <p:embed/>
                </p:oleObj>
              </mc:Choice>
              <mc:Fallback>
                <p:oleObj name="Equation" r:id="rId5" imgW="295884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350" y="2320925"/>
                        <a:ext cx="4743450" cy="403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97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9558" y="382137"/>
            <a:ext cx="7683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ractical trick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29485"/>
              </p:ext>
            </p:extLst>
          </p:nvPr>
        </p:nvGraphicFramePr>
        <p:xfrm>
          <a:off x="681038" y="869950"/>
          <a:ext cx="6253162" cy="33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3898800" imgH="2108160" progId="Equation.DSMT4">
                  <p:embed/>
                </p:oleObj>
              </mc:Choice>
              <mc:Fallback>
                <p:oleObj name="Equation" r:id="rId3" imgW="389880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038" y="869950"/>
                        <a:ext cx="6253162" cy="337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7230" y="4735773"/>
            <a:ext cx="6359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rier space representation of density can be determined by inverse FFT</a:t>
            </a:r>
          </a:p>
        </p:txBody>
      </p:sp>
    </p:spTree>
    <p:extLst>
      <p:ext uri="{BB962C8B-B14F-4D97-AF65-F5344CB8AC3E}">
        <p14:creationId xmlns:p14="http://schemas.microsoft.com/office/powerpoint/2010/main" val="2542780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121" y="2248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for spherical atom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54547"/>
              </p:ext>
            </p:extLst>
          </p:nvPr>
        </p:nvGraphicFramePr>
        <p:xfrm>
          <a:off x="518319" y="843915"/>
          <a:ext cx="810736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3" imgW="5727600" imgH="1054080" progId="Equation.DSMT4">
                  <p:embed/>
                </p:oleObj>
              </mc:Choice>
              <mc:Fallback>
                <p:oleObj name="Equation" r:id="rId3" imgW="57276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319" y="843915"/>
                        <a:ext cx="8107362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17447"/>
              </p:ext>
            </p:extLst>
          </p:nvPr>
        </p:nvGraphicFramePr>
        <p:xfrm>
          <a:off x="731994" y="2498325"/>
          <a:ext cx="6443350" cy="276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5" imgW="4533840" imgH="1942920" progId="Equation.DSMT4">
                  <p:embed/>
                </p:oleObj>
              </mc:Choice>
              <mc:Fallback>
                <p:oleObj name="Equation" r:id="rId5" imgW="453384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994" y="2498325"/>
                        <a:ext cx="6443350" cy="276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22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7170" name="Picture 2" descr="http://i54.photobucket.com/albums/g93/skyedugger/SPHE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0001"/>
            <a:ext cx="391477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4" descr="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"/>
          <p:cNvSpPr>
            <a:spLocks noChangeAspect="1" noChangeArrowheads="1"/>
          </p:cNvSpPr>
          <p:nvPr/>
        </p:nvSpPr>
        <p:spPr bwMode="auto">
          <a:xfrm>
            <a:off x="982805" y="1071325"/>
            <a:ext cx="2857500" cy="3000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8" descr="Image result for grid in cube"/>
          <p:cNvSpPr>
            <a:spLocks noChangeAspect="1" noChangeArrowheads="1"/>
          </p:cNvSpPr>
          <p:nvPr/>
        </p:nvSpPr>
        <p:spPr bwMode="auto">
          <a:xfrm>
            <a:off x="1219200" y="298315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10" descr="Image result for grid in cub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Cube 10"/>
          <p:cNvSpPr/>
          <p:nvPr/>
        </p:nvSpPr>
        <p:spPr>
          <a:xfrm flipH="1">
            <a:off x="599377" y="3729580"/>
            <a:ext cx="2442617" cy="2262469"/>
          </a:xfrm>
          <a:prstGeom prst="cube">
            <a:avLst>
              <a:gd name="adj" fmla="val 23787"/>
            </a:avLst>
          </a:prstGeom>
          <a:pattFill prst="lgGrid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6937" y="195012"/>
            <a:ext cx="7826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FT grid siz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41357"/>
              </p:ext>
            </p:extLst>
          </p:nvPr>
        </p:nvGraphicFramePr>
        <p:xfrm>
          <a:off x="3497648" y="257726"/>
          <a:ext cx="2799863" cy="1187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4" imgW="1587240" imgH="672840" progId="Equation.DSMT4">
                  <p:embed/>
                </p:oleObj>
              </mc:Choice>
              <mc:Fallback>
                <p:oleObj name="Equation" r:id="rId4" imgW="15872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7648" y="257726"/>
                        <a:ext cx="2799863" cy="1187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>
            <a:off x="2142699" y="1205430"/>
            <a:ext cx="1405719" cy="74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975212" y="2016619"/>
            <a:ext cx="865093" cy="48376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101910" y="1694024"/>
            <a:ext cx="4584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closing parallelepiped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14008"/>
              </p:ext>
            </p:extLst>
          </p:nvPr>
        </p:nvGraphicFramePr>
        <p:xfrm>
          <a:off x="4298203" y="2291264"/>
          <a:ext cx="3023588" cy="90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6" imgW="2171520" imgH="647640" progId="Equation.DSMT4">
                  <p:embed/>
                </p:oleObj>
              </mc:Choice>
              <mc:Fallback>
                <p:oleObj name="Equation" r:id="rId6" imgW="21715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8203" y="2291264"/>
                        <a:ext cx="3023588" cy="901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>
            <a:off x="2975212" y="4003326"/>
            <a:ext cx="1847898" cy="5053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80873"/>
              </p:ext>
            </p:extLst>
          </p:nvPr>
        </p:nvGraphicFramePr>
        <p:xfrm>
          <a:off x="4572000" y="3657812"/>
          <a:ext cx="4367284" cy="252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8" imgW="2946240" imgH="1701720" progId="Equation.DSMT4">
                  <p:embed/>
                </p:oleObj>
              </mc:Choice>
              <mc:Fallback>
                <p:oleObj name="Equation" r:id="rId8" imgW="294624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3657812"/>
                        <a:ext cx="4367284" cy="2522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91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0501" y="313899"/>
            <a:ext cx="6960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FT equations      </a:t>
            </a:r>
            <a:r>
              <a:rPr lang="en-US" sz="2400" dirty="0">
                <a:latin typeface="+mj-lt"/>
                <a:hlinkClick r:id="rId4"/>
              </a:rPr>
              <a:t>http://www.fftw.org/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96015"/>
              </p:ext>
            </p:extLst>
          </p:nvPr>
        </p:nvGraphicFramePr>
        <p:xfrm>
          <a:off x="855946" y="1809584"/>
          <a:ext cx="7980363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5" imgW="5384520" imgH="1562040" progId="Equation.DSMT4">
                  <p:embed/>
                </p:oleObj>
              </mc:Choice>
              <mc:Fallback>
                <p:oleObj name="Equation" r:id="rId5" imgW="53845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5946" y="1809584"/>
                        <a:ext cx="7980363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921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3331" y="464024"/>
            <a:ext cx="71104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w can we construct a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?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</a:rPr>
              <a:t>Norm-conserving </a:t>
            </a:r>
            <a:r>
              <a:rPr lang="en-US" sz="2400" dirty="0" err="1" smtClean="0">
                <a:latin typeface="+mj-lt"/>
              </a:rPr>
              <a:t>pseudopotential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664353"/>
            <a:ext cx="6941562" cy="21994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9506" y="3863775"/>
            <a:ext cx="5658134" cy="253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143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577" y="374754"/>
            <a:ext cx="788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lf-consistent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056289"/>
              </p:ext>
            </p:extLst>
          </p:nvPr>
        </p:nvGraphicFramePr>
        <p:xfrm>
          <a:off x="876820" y="930243"/>
          <a:ext cx="2333754" cy="38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820" y="930243"/>
                        <a:ext cx="2333754" cy="3889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61933"/>
              </p:ext>
            </p:extLst>
          </p:nvPr>
        </p:nvGraphicFramePr>
        <p:xfrm>
          <a:off x="876820" y="1502507"/>
          <a:ext cx="2421016" cy="14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6" name="Equation" r:id="rId5" imgW="1688760" imgH="1002960" progId="Equation.DSMT4">
                  <p:embed/>
                </p:oleObj>
              </mc:Choice>
              <mc:Fallback>
                <p:oleObj name="Equation" r:id="rId5" imgW="1688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820" y="1502507"/>
                        <a:ext cx="2421016" cy="143804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12538"/>
              </p:ext>
            </p:extLst>
          </p:nvPr>
        </p:nvGraphicFramePr>
        <p:xfrm>
          <a:off x="644577" y="3228858"/>
          <a:ext cx="82438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" name="Equation" r:id="rId7" imgW="4991040" imgH="672840" progId="Equation.DSMT4">
                  <p:embed/>
                </p:oleObj>
              </mc:Choice>
              <mc:Fallback>
                <p:oleObj name="Equation" r:id="rId7" imgW="4991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577" y="3228858"/>
                        <a:ext cx="8243887" cy="1112837"/>
                      </a:xfrm>
                      <a:prstGeom prst="rect">
                        <a:avLst/>
                      </a:prstGeom>
                      <a:solidFill>
                        <a:srgbClr val="EC86C8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85001"/>
              </p:ext>
            </p:extLst>
          </p:nvPr>
        </p:nvGraphicFramePr>
        <p:xfrm>
          <a:off x="759070" y="4341695"/>
          <a:ext cx="45132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" name="Equation" r:id="rId9" imgW="3149280" imgH="952200" progId="Equation.DSMT4">
                  <p:embed/>
                </p:oleObj>
              </mc:Choice>
              <mc:Fallback>
                <p:oleObj name="Equation" r:id="rId9" imgW="31492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070" y="4341695"/>
                        <a:ext cx="4513263" cy="13652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rved Right Arrow 9"/>
          <p:cNvSpPr/>
          <p:nvPr/>
        </p:nvSpPr>
        <p:spPr>
          <a:xfrm rot="10800000" flipH="1">
            <a:off x="110358" y="3785275"/>
            <a:ext cx="648711" cy="2466075"/>
          </a:xfrm>
          <a:prstGeom prst="curvedRightArrow">
            <a:avLst/>
          </a:prstGeom>
          <a:solidFill>
            <a:srgbClr val="00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98825"/>
              </p:ext>
            </p:extLst>
          </p:nvPr>
        </p:nvGraphicFramePr>
        <p:xfrm>
          <a:off x="876820" y="5855787"/>
          <a:ext cx="2024817" cy="4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6820" y="5855787"/>
                        <a:ext cx="2024817" cy="48595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47338" y="-39384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methods for solving the Kohn-Sham equations</a:t>
            </a:r>
          </a:p>
        </p:txBody>
      </p:sp>
    </p:spTree>
    <p:extLst>
      <p:ext uri="{BB962C8B-B14F-4D97-AF65-F5344CB8AC3E}">
        <p14:creationId xmlns:p14="http://schemas.microsoft.com/office/powerpoint/2010/main" val="344229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9783" y="2549601"/>
            <a:ext cx="7944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arb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9166" y="289889"/>
            <a:ext cx="2700572" cy="363314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040310"/>
              </p:ext>
            </p:extLst>
          </p:nvPr>
        </p:nvGraphicFramePr>
        <p:xfrm>
          <a:off x="527895" y="2780434"/>
          <a:ext cx="7548563" cy="32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4" imgW="4063680" imgH="1726920" progId="Equation.DSMT4">
                  <p:embed/>
                </p:oleObj>
              </mc:Choice>
              <mc:Fallback>
                <p:oleObj name="Equation" r:id="rId4" imgW="406368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895" y="2780434"/>
                        <a:ext cx="7548563" cy="320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75015"/>
              </p:ext>
            </p:extLst>
          </p:nvPr>
        </p:nvGraphicFramePr>
        <p:xfrm>
          <a:off x="457199" y="223009"/>
          <a:ext cx="4450575" cy="195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6" imgW="2971800" imgH="1307880" progId="Equation.DSMT4">
                  <p:embed/>
                </p:oleObj>
              </mc:Choice>
              <mc:Fallback>
                <p:oleObj name="Equation" r:id="rId6" imgW="29718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99" y="223009"/>
                        <a:ext cx="4450575" cy="1959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60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29456" y="149902"/>
            <a:ext cx="6790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or carb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7942" y="727179"/>
            <a:ext cx="6057900" cy="43243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77325" y="5351489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Bohr)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674554" y="2427689"/>
            <a:ext cx="1438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P</a:t>
            </a:r>
            <a:r>
              <a:rPr lang="en-US" sz="2400" i="1" baseline="-25000" dirty="0" err="1" smtClean="0">
                <a:latin typeface="+mj-lt"/>
              </a:rPr>
              <a:t>nl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37637" y="1552353"/>
            <a:ext cx="586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1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7890" y="3540641"/>
            <a:ext cx="586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2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22921" y="2147768"/>
            <a:ext cx="586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2p</a:t>
            </a:r>
          </a:p>
        </p:txBody>
      </p:sp>
    </p:spTree>
    <p:extLst>
      <p:ext uri="{BB962C8B-B14F-4D97-AF65-F5344CB8AC3E}">
        <p14:creationId xmlns:p14="http://schemas.microsoft.com/office/powerpoint/2010/main" val="168576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462" y="1300162"/>
            <a:ext cx="7077075" cy="42576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65005" y="2264735"/>
            <a:ext cx="149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core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69759" y="3926961"/>
            <a:ext cx="149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val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77325" y="5351489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Bohr)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104285" y="2920173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dirty="0" smtClean="0">
                <a:latin typeface="+mj-lt"/>
              </a:rPr>
              <a:t> r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/4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5747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7321" y="520995"/>
            <a:ext cx="3742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6811" y="421980"/>
            <a:ext cx="2781300" cy="3143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63256" y="1127051"/>
            <a:ext cx="495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1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2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2p</a:t>
            </a:r>
            <a:r>
              <a:rPr lang="en-US" sz="2400" i="1" baseline="30000" dirty="0" smtClean="0">
                <a:latin typeface="+mj-lt"/>
              </a:rPr>
              <a:t>6</a:t>
            </a:r>
            <a:r>
              <a:rPr lang="en-US" sz="2400" i="1" dirty="0" smtClean="0">
                <a:latin typeface="+mj-lt"/>
              </a:rPr>
              <a:t>3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3p</a:t>
            </a:r>
            <a:r>
              <a:rPr lang="en-US" sz="2400" i="1" baseline="30000" dirty="0" smtClean="0">
                <a:latin typeface="+mj-lt"/>
              </a:rPr>
              <a:t>6</a:t>
            </a:r>
            <a:r>
              <a:rPr lang="en-US" sz="2400" i="1" dirty="0" smtClean="0">
                <a:latin typeface="+mj-lt"/>
              </a:rPr>
              <a:t>3d</a:t>
            </a:r>
            <a:r>
              <a:rPr lang="en-US" sz="2400" i="1" baseline="30000" dirty="0" smtClean="0">
                <a:latin typeface="+mj-lt"/>
              </a:rPr>
              <a:t>10</a:t>
            </a:r>
            <a:r>
              <a:rPr lang="en-US" sz="2400" i="1" dirty="0" smtClean="0">
                <a:latin typeface="+mj-lt"/>
              </a:rPr>
              <a:t>4s</a:t>
            </a:r>
            <a:r>
              <a:rPr lang="en-US" sz="2400" i="1" baseline="30000" dirty="0" smtClean="0">
                <a:latin typeface="+mj-lt"/>
              </a:rPr>
              <a:t>1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6019" b="21405"/>
          <a:stretch/>
        </p:blipFill>
        <p:spPr>
          <a:xfrm>
            <a:off x="513907" y="1498157"/>
            <a:ext cx="5952904" cy="42521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84387" y="5750294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Bohr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41574" y="1828004"/>
            <a:ext cx="149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core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72585" y="4128980"/>
            <a:ext cx="149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vale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13" name="Right Brace 12"/>
          <p:cNvSpPr/>
          <p:nvPr/>
        </p:nvSpPr>
        <p:spPr>
          <a:xfrm rot="5400000">
            <a:off x="1619030" y="1309185"/>
            <a:ext cx="265814" cy="102072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-533027" y="2920173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dirty="0" smtClean="0">
                <a:latin typeface="+mj-lt"/>
              </a:rPr>
              <a:t> r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/4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66365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275" y="733425"/>
            <a:ext cx="7029450" cy="53911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65924" y="4915554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Bohr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67963" y="2967335"/>
            <a:ext cx="60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4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20363" y="2024588"/>
            <a:ext cx="60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4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39925" y="1911169"/>
            <a:ext cx="60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3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07528" y="1404351"/>
            <a:ext cx="60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3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59928" y="3343019"/>
            <a:ext cx="60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3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48562" y="271760"/>
            <a:ext cx="4010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or Copper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-101306" y="2427689"/>
            <a:ext cx="1438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P</a:t>
            </a:r>
            <a:r>
              <a:rPr lang="en-US" sz="2400" i="1" baseline="-25000" dirty="0" err="1" smtClean="0">
                <a:latin typeface="+mj-lt"/>
              </a:rPr>
              <a:t>nl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</p:spTree>
    <p:extLst>
      <p:ext uri="{BB962C8B-B14F-4D97-AF65-F5344CB8AC3E}">
        <p14:creationId xmlns:p14="http://schemas.microsoft.com/office/powerpoint/2010/main" val="3187153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58</TotalTime>
  <Words>646</Words>
  <Application>Microsoft Office PowerPoint</Application>
  <PresentationFormat>On-screen Show (4:3)</PresentationFormat>
  <Paragraphs>183</Paragraphs>
  <Slides>3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61</cp:revision>
  <cp:lastPrinted>2015-09-28T02:19:10Z</cp:lastPrinted>
  <dcterms:created xsi:type="dcterms:W3CDTF">2012-01-10T18:32:24Z</dcterms:created>
  <dcterms:modified xsi:type="dcterms:W3CDTF">2015-09-28T15:59:56Z</dcterms:modified>
</cp:coreProperties>
</file>